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2"/>
        <w:gridCol w:w="5236"/>
      </w:tblGrid>
      <w:tr w:rsidR="00BD4E4F" w14:paraId="2EABB39E" w14:textId="77777777" w:rsidTr="00F6295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388DB028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F25205C" wp14:editId="5E573DCA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BD4E4F" w14:paraId="58C5E70C" w14:textId="77777777" w:rsidTr="00F6295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C169103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BD4E4F" w14:paraId="440C424B" w14:textId="77777777" w:rsidTr="00F6295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3B3D91B9" w14:textId="77777777" w:rsidR="00BD4E4F" w:rsidRDefault="00BD4E4F" w:rsidP="00DC6D9F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BD4E4F" w14:paraId="3FF01B04" w14:textId="77777777" w:rsidTr="00F6295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25581A27" w14:textId="7981FA8B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НСТИТУТ МАТЕМАТИКИ И КОМПЬЮТЕРНЫХ ТЕХНОЛОГИЙ</w:t>
            </w:r>
          </w:p>
        </w:tc>
      </w:tr>
      <w:tr w:rsidR="00BD4E4F" w14:paraId="0A72A991" w14:textId="77777777" w:rsidTr="00F6295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794941EA" w14:textId="47C45680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BD4E4F" w14:paraId="07BC6DED" w14:textId="77777777" w:rsidTr="00F62951">
        <w:trPr>
          <w:trHeight w:val="1134"/>
        </w:trPr>
        <w:tc>
          <w:tcPr>
            <w:tcW w:w="9498" w:type="dxa"/>
            <w:gridSpan w:val="2"/>
            <w:vAlign w:val="bottom"/>
          </w:tcPr>
          <w:p w14:paraId="6BDFE761" w14:textId="77777777" w:rsidR="00BD4E4F" w:rsidRDefault="00BD4E4F" w:rsidP="00DC6D9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2</w:t>
            </w:r>
          </w:p>
        </w:tc>
      </w:tr>
      <w:tr w:rsidR="00BD4E4F" w14:paraId="276400C2" w14:textId="77777777" w:rsidTr="00F62951">
        <w:trPr>
          <w:trHeight w:val="2243"/>
        </w:trPr>
        <w:tc>
          <w:tcPr>
            <w:tcW w:w="9498" w:type="dxa"/>
            <w:gridSpan w:val="2"/>
          </w:tcPr>
          <w:p w14:paraId="62D1CFF9" w14:textId="7777777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26246A1C" w14:textId="7777777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1.03.02 Прикладная математика и информатика</w:t>
            </w:r>
          </w:p>
          <w:p w14:paraId="61FFA4D9" w14:textId="0477A7A2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Системное программирование»</w:t>
            </w:r>
          </w:p>
        </w:tc>
      </w:tr>
      <w:tr w:rsidR="00BD4E4F" w14:paraId="1EAC5B98" w14:textId="77777777" w:rsidTr="00F62951">
        <w:trPr>
          <w:trHeight w:val="1845"/>
        </w:trPr>
        <w:tc>
          <w:tcPr>
            <w:tcW w:w="4962" w:type="dxa"/>
            <w:vAlign w:val="bottom"/>
          </w:tcPr>
          <w:p w14:paraId="427DE9D8" w14:textId="77777777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30863F15" w14:textId="0A759A0A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</w:p>
          <w:p w14:paraId="292ECA7E" w14:textId="71D936FD" w:rsidR="00BD4E4F" w:rsidRPr="00B151F9" w:rsidRDefault="00151DB6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Б9120-02.03.01сцт - Пограничный Кирилл</w:t>
            </w:r>
          </w:p>
          <w:p w14:paraId="031B10A7" w14:textId="6D6A369C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>(подпись)</w:t>
            </w:r>
          </w:p>
          <w:p w14:paraId="405A9815" w14:textId="1EBDDEF5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» ________________ 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E89270F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BD4E4F" w:rsidRPr="00B151F9" w14:paraId="7B58632C" w14:textId="77777777" w:rsidTr="00F62951">
        <w:trPr>
          <w:trHeight w:val="2116"/>
        </w:trPr>
        <w:tc>
          <w:tcPr>
            <w:tcW w:w="4962" w:type="dxa"/>
            <w:vAlign w:val="bottom"/>
            <w:hideMark/>
          </w:tcPr>
          <w:p w14:paraId="5542947C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18551FC6" w14:textId="1772A4F3" w:rsidR="00DC6D9F" w:rsidRDefault="00BD4E4F" w:rsidP="00DC6D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еподаватель</w:t>
            </w:r>
            <w:r w:rsidR="002A0EEE" w:rsidRPr="008F3E99">
              <w:rPr>
                <w:rFonts w:eastAsia="Times New Roman" w:cs="Times New Roman"/>
                <w:sz w:val="24"/>
                <w:szCs w:val="24"/>
                <w:lang w:eastAsia="ru-RU"/>
              </w:rPr>
              <w:t>:</w:t>
            </w:r>
            <w:r w:rsidR="00DC6D9F" w:rsidRPr="00DC6D9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C6D9F" w:rsidRPr="008F3E99">
              <w:rPr>
                <w:sz w:val="24"/>
                <w:szCs w:val="24"/>
              </w:rPr>
              <w:t>Яковлев Анатолий Александрович</w:t>
            </w:r>
          </w:p>
          <w:p w14:paraId="2CB0195A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7AC95C05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2FA58126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tr w:rsidR="00BD4E4F" w:rsidRPr="00B151F9" w14:paraId="5BE72FE4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08E17D0F" w14:textId="77777777" w:rsidR="00BD4E4F" w:rsidRPr="00B151F9" w:rsidRDefault="00BD4E4F" w:rsidP="00DC6D9F">
            <w:pPr>
              <w:tabs>
                <w:tab w:val="left" w:pos="851"/>
                <w:tab w:val="left" w:pos="5670"/>
              </w:tabs>
              <w:spacing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4D87557B" w14:textId="62F1BE4B" w:rsidR="00BD4E4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rPr>
                <w:rFonts w:ascii="Calibri" w:eastAsia="Calibri" w:hAnsi="Calibri" w:cs="Times New Roman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                                                                       </w:t>
            </w:r>
            <w:r w:rsidR="00BD4E4F"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BD4E4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DC6D9F" w:rsidRPr="00B151F9" w14:paraId="72A37095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62EB297C" w14:textId="77777777" w:rsidR="00DC6D9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7AC228DF" w14:textId="77777777" w:rsidR="00BD4E4F" w:rsidRPr="00BD4E4F" w:rsidRDefault="00BD4E4F" w:rsidP="00BD4E4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C2B45">
        <w:rPr>
          <w:rFonts w:ascii="Times New Roman" w:hAnsi="Times New Roman" w:cs="Times New Roman"/>
          <w:b/>
          <w:bCs/>
          <w:sz w:val="28"/>
          <w:szCs w:val="28"/>
        </w:rPr>
        <w:t>Постановка задачи:</w:t>
      </w:r>
    </w:p>
    <w:p w14:paraId="05A6DF23" w14:textId="77777777" w:rsidR="00BD4E4F" w:rsidRPr="00BD4E4F" w:rsidRDefault="00BD4E4F" w:rsidP="00BD4E4F">
      <w:r>
        <w:rPr>
          <w:rFonts w:ascii="Times New Roman" w:hAnsi="Times New Roman" w:cs="Times New Roman"/>
          <w:sz w:val="24"/>
          <w:szCs w:val="24"/>
        </w:rPr>
        <w:t>Найти м</w:t>
      </w:r>
      <w:r w:rsidRPr="00FC2B45">
        <w:rPr>
          <w:rFonts w:ascii="Times New Roman" w:hAnsi="Times New Roman" w:cs="Times New Roman"/>
          <w:sz w:val="24"/>
          <w:szCs w:val="24"/>
        </w:rPr>
        <w:t>иним</w:t>
      </w:r>
      <w:r>
        <w:rPr>
          <w:rFonts w:ascii="Times New Roman" w:hAnsi="Times New Roman" w:cs="Times New Roman"/>
          <w:sz w:val="24"/>
          <w:szCs w:val="24"/>
        </w:rPr>
        <w:t>ум</w:t>
      </w:r>
      <w:r w:rsidRPr="00FC2B45">
        <w:rPr>
          <w:rFonts w:ascii="Times New Roman" w:hAnsi="Times New Roman" w:cs="Times New Roman"/>
          <w:sz w:val="24"/>
          <w:szCs w:val="24"/>
        </w:rPr>
        <w:t xml:space="preserve"> функц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7699E">
        <w:rPr>
          <w:rFonts w:ascii="Times New Roman" w:hAnsi="Times New Roman" w:cs="Times New Roman"/>
          <w:sz w:val="24"/>
          <w:szCs w:val="24"/>
        </w:rPr>
        <w:t xml:space="preserve"> </w:t>
      </w:r>
      <w:r w:rsidR="00D404AE" w:rsidRPr="00922114">
        <w:rPr>
          <w:noProof/>
          <w:position w:val="-4"/>
        </w:rPr>
        <w:object w:dxaOrig="400" w:dyaOrig="400" w14:anchorId="652A67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.8pt;height:19.8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6708845" r:id="rId7"/>
        </w:object>
      </w:r>
      <w:r w:rsidRPr="00BD4E4F">
        <w:t>:</w:t>
      </w:r>
    </w:p>
    <w:p w14:paraId="6DCAF962" w14:textId="77777777" w:rsidR="00BD4E4F" w:rsidRDefault="00D404AE" w:rsidP="00BD4E4F">
      <w:pPr>
        <w:jc w:val="center"/>
        <w:rPr>
          <w:lang w:val="en-US"/>
        </w:rPr>
      </w:pPr>
      <w:r w:rsidRPr="00922114">
        <w:rPr>
          <w:noProof/>
          <w:position w:val="-30"/>
        </w:rPr>
        <w:object w:dxaOrig="2580" w:dyaOrig="800" w14:anchorId="12092326">
          <v:shape id="_x0000_i1026" type="#_x0000_t75" alt="" style="width:129pt;height:41.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6708846" r:id="rId9"/>
        </w:object>
      </w:r>
    </w:p>
    <w:p w14:paraId="1ECE233C" w14:textId="77777777" w:rsidR="00BD4E4F" w:rsidRPr="008F6F42" w:rsidRDefault="00BD4E4F" w:rsidP="00BD4E4F">
      <w:r>
        <w:rPr>
          <w:rFonts w:ascii="Times New Roman" w:eastAsiaTheme="minorEastAsia" w:hAnsi="Times New Roman" w:cs="Times New Roman"/>
          <w:sz w:val="24"/>
          <w:szCs w:val="24"/>
        </w:rPr>
        <w:t xml:space="preserve">с условием </w:t>
      </w:r>
      <w:r w:rsidR="00D404AE" w:rsidRPr="00922114">
        <w:rPr>
          <w:noProof/>
          <w:position w:val="-16"/>
        </w:rPr>
        <w:object w:dxaOrig="1460" w:dyaOrig="480" w14:anchorId="341D816B">
          <v:shape id="_x0000_i1027" type="#_x0000_t75" alt="" style="width:73.2pt;height:24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46708847" r:id="rId11"/>
        </w:object>
      </w:r>
      <w:r w:rsidRPr="008F6F42">
        <w:t>.</w:t>
      </w:r>
    </w:p>
    <w:p w14:paraId="2EC19EE7" w14:textId="6EAB9FED" w:rsidR="00BD4E4F" w:rsidRDefault="00BD4E4F">
      <w:pPr>
        <w:rPr>
          <w:rFonts w:ascii="Times New Roman" w:hAnsi="Times New Roman" w:cs="Times New Roman"/>
          <w:sz w:val="24"/>
          <w:szCs w:val="24"/>
        </w:rPr>
      </w:pPr>
    </w:p>
    <w:p w14:paraId="7B95BA4E" w14:textId="130143DE" w:rsidR="004152AA" w:rsidRPr="008F3E99" w:rsidRDefault="00BD4E4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F3E99">
        <w:rPr>
          <w:rFonts w:ascii="Times New Roman" w:hAnsi="Times New Roman" w:cs="Times New Roman"/>
          <w:b/>
          <w:bCs/>
          <w:sz w:val="28"/>
          <w:szCs w:val="28"/>
        </w:rPr>
        <w:t xml:space="preserve">Решение: </w:t>
      </w:r>
    </w:p>
    <w:p w14:paraId="24407BD6" w14:textId="74393B38" w:rsidR="00BD4E4F" w:rsidRDefault="00BD4E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начала определим матрицу А и вектор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D4E4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А также сгенерируем начальное приближение</w:t>
      </w:r>
      <w:r w:rsidRPr="00BD4E4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2A1D57E" w14:textId="7A93BB6D" w:rsidR="00596CA0" w:rsidRDefault="00596C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спользуемся библиотекой </w:t>
      </w:r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r w:rsidRPr="008F6F4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8A397D" w14:textId="32955BA3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генерируются случайным образом</w:t>
      </w:r>
      <w:r w:rsidRPr="004152A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 потом записываются в текстовые файлы</w:t>
      </w:r>
      <w:r w:rsidRPr="004152A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14960BD" w14:textId="0B70274A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решение на примере сгенерированной матрицы А</w:t>
      </w:r>
      <w:r w:rsidRPr="004152AA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45FC4672" w14:textId="2C48D2A4" w:rsidR="004152AA" w:rsidRDefault="000E4920" w:rsidP="004152AA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0.983307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</m:t>
                    </m:r>
                    <m:r>
                      <w:rPr>
                        <w:rFonts w:ascii="Cambria Math" w:eastAsia="Cambria Math" w:hAnsi="Cambria Math" w:cs="Cambria Math"/>
                      </w:rPr>
                      <m:t>37247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01558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052048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892047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046685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817893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012143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0741852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1.257032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87295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219982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0260374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1.</m:t>
                    </m:r>
                    <m:r>
                      <w:rPr>
                        <w:rFonts w:ascii="Cambria Math" w:hAnsi="Cambria Math" w:cs="Times New Roman"/>
                      </w:rPr>
                      <m:t>196070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47014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691000</m:t>
                    </m:r>
                  </m:e>
                </m:mr>
              </m:m>
            </m:e>
          </m:d>
        </m:oMath>
      </m:oMathPara>
    </w:p>
    <w:p w14:paraId="7A275B01" w14:textId="0DFEEB74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а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F6F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AD45931" w14:textId="60897763" w:rsidR="004152AA" w:rsidRPr="008F6F42" w:rsidRDefault="000E4920" w:rsidP="004152AA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.417304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5586898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r>
                      <w:rPr>
                        <w:rFonts w:ascii="Cambria Math" w:eastAsia="Cambria Math" w:hAnsi="Cambria Math" w:cs="Cambria Math"/>
                      </w:rPr>
                      <m:t>.140386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</m:t>
                    </m:r>
                    <m:r>
                      <w:rPr>
                        <w:rFonts w:ascii="Cambria Math" w:eastAsia="Cambria Math" w:hAnsi="Cambria Math" w:cs="Cambria Math"/>
                      </w:rPr>
                      <m:t>1981015</m:t>
                    </m:r>
                  </m:e>
                </m:mr>
              </m:m>
            </m:e>
          </m:d>
        </m:oMath>
      </m:oMathPara>
    </w:p>
    <w:p w14:paraId="7F6E6FC8" w14:textId="32FAD1A0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152A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152AA">
        <w:rPr>
          <w:rFonts w:ascii="Times New Roman" w:hAnsi="Times New Roman" w:cs="Times New Roman"/>
          <w:sz w:val="24"/>
          <w:szCs w:val="24"/>
        </w:rPr>
        <w:t>:</w:t>
      </w:r>
    </w:p>
    <w:p w14:paraId="2979D7B7" w14:textId="26D7D285" w:rsidR="009B0DD5" w:rsidRPr="008F6F42" w:rsidRDefault="000E4920" w:rsidP="009B0DD5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.8007446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</m:t>
                    </m:r>
                    <m:r>
                      <w:rPr>
                        <w:rFonts w:ascii="Cambria Math" w:hAnsi="Cambria Math" w:cs="Times New Roman"/>
                      </w:rPr>
                      <m:t>968261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</m:t>
                    </m:r>
                    <m:r>
                      <w:rPr>
                        <w:rFonts w:ascii="Cambria Math" w:eastAsia="Cambria Math" w:hAnsi="Cambria Math" w:cs="Cambria Math"/>
                      </w:rPr>
                      <m:t>313424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</m:t>
                    </m:r>
                    <m:r>
                      <w:rPr>
                        <w:rFonts w:ascii="Cambria Math" w:eastAsia="Cambria Math" w:hAnsi="Cambria Math" w:cs="Cambria Math"/>
                      </w:rPr>
                      <m:t>6923226</m:t>
                    </m:r>
                  </m:e>
                </m:mr>
              </m:m>
            </m:e>
          </m:d>
        </m:oMath>
      </m:oMathPara>
    </w:p>
    <w:p w14:paraId="26E95AB4" w14:textId="77777777" w:rsidR="004152AA" w:rsidRPr="004152AA" w:rsidRDefault="004152AA">
      <w:pPr>
        <w:rPr>
          <w:rFonts w:ascii="Times New Roman" w:hAnsi="Times New Roman" w:cs="Times New Roman"/>
          <w:sz w:val="24"/>
          <w:szCs w:val="24"/>
        </w:rPr>
      </w:pPr>
    </w:p>
    <w:p w14:paraId="02B11DE0" w14:textId="4CE7328E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нужно найти функцию Лагранжа</w:t>
      </w:r>
      <w:r w:rsidRPr="004152A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зять ее частную производную по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приравнять ее нулю.</w:t>
      </w:r>
      <w:r w:rsidRPr="004152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8B56AA" w14:textId="7B75E7A6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я Лагранжа будет иметь вид</w:t>
      </w:r>
      <w:r w:rsidR="00082119" w:rsidRPr="00082119">
        <w:rPr>
          <w:rFonts w:ascii="Times New Roman" w:hAnsi="Times New Roman" w:cs="Times New Roman"/>
          <w:sz w:val="24"/>
          <w:szCs w:val="24"/>
        </w:rPr>
        <w:t>:</w:t>
      </w:r>
    </w:p>
    <w:p w14:paraId="7544C92E" w14:textId="79D86AB9" w:rsidR="00082119" w:rsidRDefault="00D404AE">
      <w:r w:rsidRPr="00A85170">
        <w:rPr>
          <w:noProof/>
          <w:position w:val="-30"/>
        </w:rPr>
        <w:object w:dxaOrig="5260" w:dyaOrig="800" w14:anchorId="388E7D69">
          <v:shape id="_x0000_i1028" type="#_x0000_t75" alt="" style="width:264.6pt;height:41.4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46708848" r:id="rId13"/>
        </w:object>
      </w:r>
    </w:p>
    <w:p w14:paraId="7E8326BA" w14:textId="0871A097" w:rsidR="00082119" w:rsidRDefault="00082119"/>
    <w:p w14:paraId="0A2A6D71" w14:textId="1763C4CF" w:rsidR="00082119" w:rsidRDefault="00D10B1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Частная производная по </w:t>
      </w:r>
      <w:r>
        <w:rPr>
          <w:rFonts w:ascii="Times New Roman" w:hAnsi="Times New Roman" w:cs="Times New Roman"/>
          <w:sz w:val="24"/>
          <w:szCs w:val="24"/>
          <w:lang w:val="en-US"/>
        </w:rPr>
        <w:t>x:</w:t>
      </w:r>
    </w:p>
    <w:p w14:paraId="69820998" w14:textId="70FA70C2" w:rsidR="00D10B10" w:rsidRDefault="00D404AE">
      <w:r w:rsidRPr="00A85170">
        <w:rPr>
          <w:noProof/>
          <w:position w:val="-30"/>
        </w:rPr>
        <w:object w:dxaOrig="3739" w:dyaOrig="800" w14:anchorId="54D1C380">
          <v:shape id="_x0000_i1029" type="#_x0000_t75" alt="" style="width:187.2pt;height:41.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46708849" r:id="rId15"/>
        </w:object>
      </w:r>
    </w:p>
    <w:p w14:paraId="52C4B6EA" w14:textId="722AD370" w:rsidR="00D10B10" w:rsidRDefault="00D10B10"/>
    <w:p w14:paraId="6FFE74AF" w14:textId="29EDBDEA" w:rsidR="004B0ADE" w:rsidRPr="008F6F42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ть два случая</w:t>
      </w:r>
    </w:p>
    <w:p w14:paraId="209B811E" w14:textId="2A6473A1" w:rsidR="004B0ADE" w:rsidRPr="008F6F42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5C364E" w:rsidRPr="008F6F4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B0ADE">
        <w:rPr>
          <w:rFonts w:ascii="Times New Roman" w:hAnsi="Times New Roman" w:cs="Times New Roman"/>
          <w:sz w:val="24"/>
          <w:szCs w:val="24"/>
        </w:rPr>
        <w:t xml:space="preserve"> = 0, </w:t>
      </w:r>
      <w:r>
        <w:rPr>
          <w:rFonts w:ascii="Times New Roman" w:hAnsi="Times New Roman" w:cs="Times New Roman"/>
          <w:sz w:val="24"/>
          <w:szCs w:val="24"/>
        </w:rPr>
        <w:t>тогда</w:t>
      </w:r>
      <w:r w:rsidRPr="008F6F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0A2A742A" w14:textId="77777777" w:rsidR="004B0ADE" w:rsidRDefault="00D404AE" w:rsidP="004B0ADE">
      <w:pPr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6"/>
        </w:rPr>
        <w:object w:dxaOrig="1359" w:dyaOrig="340" w14:anchorId="19B71F84">
          <v:shape id="_x0000_i1030" type="#_x0000_t75" alt="" style="width:66.6pt;height:16.8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46708850" r:id="rId17"/>
        </w:object>
      </w:r>
      <w:r w:rsidR="004B0ADE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4B0ADE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A85170">
        <w:rPr>
          <w:noProof/>
          <w:position w:val="-14"/>
        </w:rPr>
        <w:object w:dxaOrig="1440" w:dyaOrig="499" w14:anchorId="4BB3D52F">
          <v:shape id="_x0000_i1031" type="#_x0000_t75" alt="" style="width:1in;height:25.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46708851" r:id="rId19"/>
        </w:object>
      </w:r>
      <w:r w:rsidR="004B0ADE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4B0ADE">
        <w:rPr>
          <w:rFonts w:ascii="Times New Roman" w:hAnsi="Times New Roman" w:cs="Times New Roman"/>
          <w:sz w:val="28"/>
          <w:szCs w:val="28"/>
        </w:rPr>
        <w:t xml:space="preserve">где </w:t>
      </w:r>
      <w:r w:rsidRPr="00A85170">
        <w:rPr>
          <w:noProof/>
          <w:position w:val="-14"/>
        </w:rPr>
        <w:object w:dxaOrig="320" w:dyaOrig="440" w14:anchorId="064D2152">
          <v:shape id="_x0000_i1032" type="#_x0000_t75" alt="" style="width:16.8pt;height:21.6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46708852" r:id="rId21"/>
        </w:object>
      </w:r>
      <w:r w:rsidR="004B0ADE">
        <w:rPr>
          <w:rFonts w:ascii="Times New Roman" w:hAnsi="Times New Roman" w:cs="Times New Roman"/>
          <w:sz w:val="28"/>
          <w:szCs w:val="28"/>
        </w:rPr>
        <w:t xml:space="preserve"> – «подозрительная» на минимум точка.</w:t>
      </w:r>
    </w:p>
    <w:p w14:paraId="1AB4AC67" w14:textId="44C736F6" w:rsidR="00D10B10" w:rsidRPr="004B0ADE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шем случае</w:t>
      </w:r>
      <w:r w:rsidRPr="004B0ADE">
        <w:rPr>
          <w:rFonts w:ascii="Times New Roman" w:hAnsi="Times New Roman" w:cs="Times New Roman"/>
          <w:sz w:val="24"/>
          <w:szCs w:val="24"/>
        </w:rPr>
        <w:t>:</w:t>
      </w:r>
    </w:p>
    <w:p w14:paraId="6A57E760" w14:textId="6A202C7F" w:rsidR="00521017" w:rsidRPr="008F6F42" w:rsidRDefault="004B0ADE" w:rsidP="00521017">
      <w:pPr>
        <w:rPr>
          <w:rFonts w:ascii="Times New Roman" w:hAnsi="Times New Roman" w:cs="Times New Roman"/>
          <w:sz w:val="24"/>
          <w:szCs w:val="24"/>
        </w:rPr>
      </w:pPr>
      <w:r w:rsidRPr="004B0AD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B0ADE">
        <w:rPr>
          <w:rFonts w:ascii="Times New Roman" w:hAnsi="Times New Roman" w:cs="Times New Roman"/>
          <w:sz w:val="24"/>
          <w:szCs w:val="24"/>
        </w:rPr>
        <w:t>* =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145.116512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41.2501200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713.8228130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1040.3387985</m:t>
                  </m:r>
                </m:e>
              </m:mr>
            </m:m>
          </m:e>
        </m:d>
      </m:oMath>
    </w:p>
    <w:p w14:paraId="29944938" w14:textId="7149E49F" w:rsidR="004B0ADE" w:rsidRDefault="004B0ADE" w:rsidP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я в точке</w:t>
      </w:r>
      <w:r w:rsidRPr="004B0ADE">
        <w:rPr>
          <w:rFonts w:ascii="Times New Roman" w:hAnsi="Times New Roman" w:cs="Times New Roman"/>
          <w:sz w:val="24"/>
          <w:szCs w:val="24"/>
        </w:rPr>
        <w:t xml:space="preserve"> </w:t>
      </w:r>
      <w:r w:rsidRPr="004B0AD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B0ADE">
        <w:rPr>
          <w:rFonts w:ascii="Times New Roman" w:hAnsi="Times New Roman" w:cs="Times New Roman"/>
          <w:sz w:val="24"/>
          <w:szCs w:val="24"/>
        </w:rPr>
        <w:t xml:space="preserve">* = </w:t>
      </w:r>
      <w:r w:rsidR="00EF35A4" w:rsidRPr="00EF35A4">
        <w:rPr>
          <w:rFonts w:ascii="Times New Roman" w:hAnsi="Times New Roman" w:cs="Times New Roman"/>
          <w:sz w:val="24"/>
          <w:szCs w:val="24"/>
        </w:rPr>
        <w:t>42.260250926105755</w:t>
      </w:r>
    </w:p>
    <w:p w14:paraId="086A2248" w14:textId="115818E3" w:rsidR="00650B64" w:rsidRDefault="00650B64" w:rsidP="004B0ADE">
      <w:pPr>
        <w:rPr>
          <w:rFonts w:ascii="Times New Roman" w:hAnsi="Times New Roman" w:cs="Times New Roman"/>
          <w:sz w:val="24"/>
          <w:szCs w:val="24"/>
        </w:rPr>
      </w:pPr>
      <w:r w:rsidRPr="00650B64">
        <w:rPr>
          <w:rFonts w:ascii="Times New Roman" w:hAnsi="Times New Roman" w:cs="Times New Roman"/>
          <w:sz w:val="24"/>
          <w:szCs w:val="24"/>
        </w:rPr>
        <w:t xml:space="preserve">||x*-x_0|| = </w:t>
      </w:r>
      <w:r w:rsidR="00EF35A4" w:rsidRPr="00EF35A4">
        <w:rPr>
          <w:rFonts w:ascii="Times New Roman" w:hAnsi="Times New Roman" w:cs="Times New Roman"/>
          <w:sz w:val="24"/>
          <w:szCs w:val="24"/>
        </w:rPr>
        <w:t>2396.375962306893</w:t>
      </w:r>
    </w:p>
    <w:p w14:paraId="697B01BB" w14:textId="2EFE464A" w:rsidR="005C364E" w:rsidRDefault="005C364E" w:rsidP="004B0ADE">
      <w:pPr>
        <w:rPr>
          <w:rFonts w:ascii="Times New Roman" w:hAnsi="Times New Roman" w:cs="Times New Roman"/>
          <w:sz w:val="24"/>
          <w:szCs w:val="24"/>
        </w:rPr>
      </w:pPr>
    </w:p>
    <w:p w14:paraId="6BDB592D" w14:textId="1AD5ACCB" w:rsidR="005C364E" w:rsidRDefault="005C364E" w:rsidP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</w:t>
      </w:r>
      <w:r w:rsidR="00521017">
        <w:rPr>
          <w:rFonts w:ascii="Times New Roman" w:hAnsi="Times New Roman" w:cs="Times New Roman"/>
          <w:sz w:val="24"/>
          <w:szCs w:val="24"/>
        </w:rPr>
        <w:t>ш</w:t>
      </w:r>
      <w:r>
        <w:rPr>
          <w:rFonts w:ascii="Times New Roman" w:hAnsi="Times New Roman" w:cs="Times New Roman"/>
          <w:sz w:val="24"/>
          <w:szCs w:val="24"/>
        </w:rPr>
        <w:t xml:space="preserve">ем случае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5C364E">
        <w:rPr>
          <w:rFonts w:ascii="Times New Roman" w:hAnsi="Times New Roman" w:cs="Times New Roman"/>
          <w:sz w:val="24"/>
          <w:szCs w:val="24"/>
        </w:rPr>
        <w:t xml:space="preserve"> = 5 =&gt; </w:t>
      </w:r>
      <w:r>
        <w:rPr>
          <w:rFonts w:ascii="Times New Roman" w:hAnsi="Times New Roman" w:cs="Times New Roman"/>
          <w:sz w:val="24"/>
          <w:szCs w:val="24"/>
        </w:rPr>
        <w:t>проверка не выполняется</w:t>
      </w:r>
      <w:r w:rsidRPr="005C364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D6A619" w14:textId="36FDA230" w:rsidR="005C364E" w:rsidRDefault="005C364E" w:rsidP="004B0ADE">
      <w:pPr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Найденная точка не будет рассматриваться при выборе итогового ответа</w:t>
      </w:r>
      <w:r w:rsidRPr="005C364E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3B43DB89" w14:textId="085EF604" w:rsidR="005C364E" w:rsidRDefault="005C364E" w:rsidP="004B0AD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) y &gt; 0, </w:t>
      </w:r>
      <w:r>
        <w:rPr>
          <w:rFonts w:ascii="Times New Roman" w:hAnsi="Times New Roman" w:cs="Times New Roman"/>
          <w:sz w:val="24"/>
          <w:szCs w:val="24"/>
        </w:rPr>
        <w:t>тогда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</w:p>
    <w:p w14:paraId="1211AB9A" w14:textId="77777777" w:rsidR="00CD61D6" w:rsidRPr="00CD61D6" w:rsidRDefault="00CD61D6" w:rsidP="00CD61D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CD61D6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D404AE" w:rsidRPr="00D404A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7EBADD20">
          <v:shape id="_x0000_i1033" type="#_x0000_t75" alt="" style="width:18pt;height:21.6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46708853" r:id="rId23"/>
        </w:object>
      </w:r>
      <w:r w:rsidRPr="00CD61D6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4AF0EC91" w14:textId="77777777" w:rsidR="00CD61D6" w:rsidRPr="00FE2FB2" w:rsidRDefault="00D404AE" w:rsidP="00CD61D6">
      <w:pPr>
        <w:jc w:val="center"/>
      </w:pPr>
      <w:r w:rsidRPr="00D404AE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6B52D575">
          <v:shape id="_x0000_i1034" type="#_x0000_t75" alt="" style="width:185.4pt;height:57.6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46708854" r:id="rId25"/>
        </w:object>
      </w:r>
      <w:r w:rsidR="00CD61D6" w:rsidRPr="00FE2FB2">
        <w:t>.</w:t>
      </w:r>
    </w:p>
    <w:p w14:paraId="17B0444E" w14:textId="77777777" w:rsidR="00CD61D6" w:rsidRP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D61D6">
        <w:rPr>
          <w:rFonts w:ascii="Times New Roman" w:hAnsi="Times New Roman" w:cs="Times New Roman"/>
          <w:bCs/>
          <w:iCs/>
          <w:sz w:val="24"/>
          <w:szCs w:val="24"/>
        </w:rPr>
        <w:t>Для нахождения точек, подозрительных на оптимум, воспользуемся методом Ньютона:</w:t>
      </w:r>
    </w:p>
    <w:p w14:paraId="60391EB4" w14:textId="504F5090" w:rsidR="00CD61D6" w:rsidRPr="00CD61D6" w:rsidRDefault="00D404AE" w:rsidP="00CD61D6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4A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4F4469EB">
          <v:shape id="_x0000_i1035" type="#_x0000_t75" alt="" style="width:178.8pt;height:28.2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46708855" r:id="rId27"/>
        </w:object>
      </w:r>
    </w:p>
    <w:p w14:paraId="0CCBD100" w14:textId="7A392217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CD61D6">
        <w:rPr>
          <w:rFonts w:ascii="Times New Roman" w:hAnsi="Times New Roman" w:cs="Times New Roman"/>
          <w:bCs/>
          <w:iCs/>
          <w:sz w:val="24"/>
          <w:szCs w:val="24"/>
        </w:rPr>
        <w:t>Метод Ньютона будем запускать на нескольких начальных приближениях, т.к. функция может иметь несколько оптимальных точек. За начальное приближение берётся восемь точек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sz w:val="24"/>
          <w:szCs w:val="24"/>
        </w:rPr>
        <w:t>В нашем случае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:</w:t>
      </w:r>
    </w:p>
    <w:p w14:paraId="64A555EE" w14:textId="70D59792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p w14:paraId="4D24B738" w14:textId="77777777" w:rsidR="00596932" w:rsidRDefault="00596932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p w14:paraId="3522501F" w14:textId="77777777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2528"/>
        <w:gridCol w:w="2316"/>
      </w:tblGrid>
      <w:tr w:rsidR="00CD61D6" w:rsidRPr="00D35C59" w14:paraId="04394D9A" w14:textId="77777777" w:rsidTr="00CD61D6">
        <w:tc>
          <w:tcPr>
            <w:tcW w:w="421" w:type="dxa"/>
          </w:tcPr>
          <w:p w14:paraId="0BE6AFA5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lastRenderedPageBreak/>
              <w:t>i</w:t>
            </w:r>
          </w:p>
        </w:tc>
        <w:tc>
          <w:tcPr>
            <w:tcW w:w="1925" w:type="dxa"/>
            <w:vAlign w:val="center"/>
          </w:tcPr>
          <w:p w14:paraId="2BED02F7" w14:textId="77777777" w:rsidR="00CD61D6" w:rsidRPr="00D35C59" w:rsidRDefault="00CD61D6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3E979625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279" w:dyaOrig="440" w14:anchorId="3DDAC6E6">
                <v:shape id="_x0000_i1036" type="#_x0000_t75" alt="" style="width:14.4pt;height:21.6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746708856" r:id="rId29"/>
              </w:object>
            </w:r>
          </w:p>
        </w:tc>
        <w:tc>
          <w:tcPr>
            <w:tcW w:w="2528" w:type="dxa"/>
            <w:vAlign w:val="center"/>
          </w:tcPr>
          <w:p w14:paraId="5867F02B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300" w:dyaOrig="440" w14:anchorId="4DEFF243">
                <v:shape id="_x0000_i1037" type="#_x0000_t75" alt="" style="width:15pt;height:21.6pt;mso-width-percent:0;mso-height-percent:0;mso-width-percent:0;mso-height-percent:0" o:ole="">
                  <v:imagedata r:id="rId30" o:title=""/>
                </v:shape>
                <o:OLEObject Type="Embed" ProgID="Equation.DSMT4" ShapeID="_x0000_i1037" DrawAspect="Content" ObjectID="_1746708857" r:id="rId31"/>
              </w:object>
            </w:r>
          </w:p>
        </w:tc>
        <w:tc>
          <w:tcPr>
            <w:tcW w:w="1864" w:type="dxa"/>
            <w:vAlign w:val="center"/>
          </w:tcPr>
          <w:p w14:paraId="26757C96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6"/>
              </w:rPr>
              <w:object w:dxaOrig="820" w:dyaOrig="480" w14:anchorId="3F343666">
                <v:shape id="_x0000_i1038" type="#_x0000_t75" alt="" style="width:41.4pt;height:24pt;mso-width-percent:0;mso-height-percent:0;mso-width-percent:0;mso-height-percent:0" o:ole="">
                  <v:imagedata r:id="rId32" o:title=""/>
                </v:shape>
                <o:OLEObject Type="Embed" ProgID="Equation.DSMT4" ShapeID="_x0000_i1038" DrawAspect="Content" ObjectID="_1746708858" r:id="rId33"/>
              </w:object>
            </w:r>
          </w:p>
        </w:tc>
      </w:tr>
      <w:tr w:rsidR="00CD61D6" w:rsidRPr="00D35C59" w14:paraId="4997D9EF" w14:textId="77777777" w:rsidTr="00CD61D6">
        <w:tc>
          <w:tcPr>
            <w:tcW w:w="421" w:type="dxa"/>
          </w:tcPr>
          <w:p w14:paraId="2562CEE2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44254338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1992554]</w:t>
            </w:r>
          </w:p>
          <w:p w14:paraId="649091CF" w14:textId="14B35AD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1936A392" w14:textId="3FB03DC0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5AA787F2" w14:textId="673DBFB5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16ED233C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37]</w:t>
            </w:r>
          </w:p>
          <w:p w14:paraId="226D72EA" w14:textId="46F079E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5BDE44BC" w14:textId="1280F25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7]</w:t>
            </w:r>
          </w:p>
          <w:p w14:paraId="68173291" w14:textId="77DD3377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3]</w:t>
            </w:r>
          </w:p>
        </w:tc>
        <w:tc>
          <w:tcPr>
            <w:tcW w:w="2528" w:type="dxa"/>
          </w:tcPr>
          <w:p w14:paraId="5CFBD4D8" w14:textId="7DB54099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670976631311639</w:t>
            </w:r>
          </w:p>
        </w:tc>
        <w:tc>
          <w:tcPr>
            <w:tcW w:w="1864" w:type="dxa"/>
          </w:tcPr>
          <w:p w14:paraId="44213916" w14:textId="48B632BF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695659647</w:t>
            </w:r>
          </w:p>
        </w:tc>
      </w:tr>
      <w:tr w:rsidR="00CD61D6" w:rsidRPr="00D35C59" w14:paraId="65247531" w14:textId="77777777" w:rsidTr="00CD61D6">
        <w:tc>
          <w:tcPr>
            <w:tcW w:w="421" w:type="dxa"/>
          </w:tcPr>
          <w:p w14:paraId="6190709A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51407DE6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8007446]</w:t>
            </w:r>
          </w:p>
          <w:p w14:paraId="322AC7A8" w14:textId="012572D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2E3A4F79" w14:textId="2D110625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7D3CA86C" w14:textId="11B6CE32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21B6B024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29]</w:t>
            </w:r>
          </w:p>
          <w:p w14:paraId="78902759" w14:textId="7C0C49D9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5]</w:t>
            </w:r>
          </w:p>
          <w:p w14:paraId="4D426C1B" w14:textId="7E7A002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8]</w:t>
            </w:r>
          </w:p>
          <w:p w14:paraId="1B162754" w14:textId="29645E17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5]</w:t>
            </w:r>
          </w:p>
        </w:tc>
        <w:tc>
          <w:tcPr>
            <w:tcW w:w="2528" w:type="dxa"/>
          </w:tcPr>
          <w:p w14:paraId="3BEF912A" w14:textId="338E94F7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53410752569705</w:t>
            </w:r>
          </w:p>
        </w:tc>
        <w:tc>
          <w:tcPr>
            <w:tcW w:w="1864" w:type="dxa"/>
          </w:tcPr>
          <w:p w14:paraId="70A0D551" w14:textId="25F54246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793875429</w:t>
            </w:r>
          </w:p>
        </w:tc>
      </w:tr>
      <w:tr w:rsidR="00CD61D6" w:rsidRPr="00D35C59" w14:paraId="29852ECD" w14:textId="77777777" w:rsidTr="00CD61D6">
        <w:tc>
          <w:tcPr>
            <w:tcW w:w="421" w:type="dxa"/>
          </w:tcPr>
          <w:p w14:paraId="42B0C0E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701B5F83" w14:textId="433CDB4F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652C2936" w14:textId="73474F3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0317384]</w:t>
            </w:r>
          </w:p>
          <w:p w14:paraId="6A35E9EF" w14:textId="57E124A2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11E436AE" w14:textId="2202937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0727C7C1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6]</w:t>
            </w:r>
          </w:p>
          <w:p w14:paraId="1C26F096" w14:textId="0A7A5952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]</w:t>
            </w:r>
          </w:p>
          <w:p w14:paraId="1CE86A2F" w14:textId="12C164C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9]</w:t>
            </w:r>
          </w:p>
          <w:p w14:paraId="7B127ADD" w14:textId="2043CC6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4]</w:t>
            </w:r>
          </w:p>
        </w:tc>
        <w:tc>
          <w:tcPr>
            <w:tcW w:w="2528" w:type="dxa"/>
          </w:tcPr>
          <w:p w14:paraId="0F005F55" w14:textId="1AEC0EB8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134503201382676</w:t>
            </w:r>
          </w:p>
        </w:tc>
        <w:tc>
          <w:tcPr>
            <w:tcW w:w="1864" w:type="dxa"/>
          </w:tcPr>
          <w:p w14:paraId="1C55FADA" w14:textId="58B9A0CB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5143343724</w:t>
            </w:r>
          </w:p>
        </w:tc>
      </w:tr>
      <w:tr w:rsidR="00CD61D6" w:rsidRPr="00D35C59" w14:paraId="45B5C52F" w14:textId="77777777" w:rsidTr="00CD61D6">
        <w:tc>
          <w:tcPr>
            <w:tcW w:w="421" w:type="dxa"/>
          </w:tcPr>
          <w:p w14:paraId="75612B63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400E231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30F22F2B" w14:textId="497ED6C8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9682616]</w:t>
            </w:r>
          </w:p>
          <w:p w14:paraId="56085565" w14:textId="409C5BE9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2BCA68A8" w14:textId="0184040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361F1F19" w14:textId="01B1CEEC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]</w:t>
            </w:r>
          </w:p>
          <w:p w14:paraId="62F8DEC4" w14:textId="668E992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0086F97F" w14:textId="07962871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8]</w:t>
            </w:r>
          </w:p>
          <w:p w14:paraId="0F1DB9E5" w14:textId="269A1E2A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29]</w:t>
            </w:r>
          </w:p>
        </w:tc>
        <w:tc>
          <w:tcPr>
            <w:tcW w:w="2528" w:type="dxa"/>
          </w:tcPr>
          <w:p w14:paraId="027136E6" w14:textId="3BA19BD9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422279886457129</w:t>
            </w:r>
          </w:p>
        </w:tc>
        <w:tc>
          <w:tcPr>
            <w:tcW w:w="1864" w:type="dxa"/>
          </w:tcPr>
          <w:p w14:paraId="4C53CB94" w14:textId="185A2975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526092984</w:t>
            </w:r>
          </w:p>
        </w:tc>
      </w:tr>
      <w:tr w:rsidR="00CD61D6" w:rsidRPr="00D35C59" w14:paraId="0E9056BA" w14:textId="77777777" w:rsidTr="00CD61D6">
        <w:tc>
          <w:tcPr>
            <w:tcW w:w="421" w:type="dxa"/>
          </w:tcPr>
          <w:p w14:paraId="695A737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37B2BECC" w14:textId="63B15FE8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5F4E5B3E" w14:textId="29CAB652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5C0F5022" w14:textId="60C12A2D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6865758]</w:t>
            </w:r>
          </w:p>
          <w:p w14:paraId="4E0B87F2" w14:textId="430C7982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3760F77D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7]</w:t>
            </w:r>
          </w:p>
          <w:p w14:paraId="1E0335F4" w14:textId="41BF08B0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]</w:t>
            </w:r>
          </w:p>
          <w:p w14:paraId="7C398650" w14:textId="793357DF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59]</w:t>
            </w:r>
          </w:p>
          <w:p w14:paraId="2B6B3D36" w14:textId="07D1082D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41]</w:t>
            </w:r>
          </w:p>
        </w:tc>
        <w:tc>
          <w:tcPr>
            <w:tcW w:w="2528" w:type="dxa"/>
          </w:tcPr>
          <w:p w14:paraId="4C18027B" w14:textId="0DE445C8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654997554074009</w:t>
            </w:r>
          </w:p>
        </w:tc>
        <w:tc>
          <w:tcPr>
            <w:tcW w:w="1864" w:type="dxa"/>
          </w:tcPr>
          <w:p w14:paraId="5023F58F" w14:textId="6A84B457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793709873</w:t>
            </w:r>
          </w:p>
        </w:tc>
      </w:tr>
      <w:tr w:rsidR="00CD61D6" w:rsidRPr="00D35C59" w14:paraId="0913E0B4" w14:textId="77777777" w:rsidTr="00CD61D6">
        <w:tc>
          <w:tcPr>
            <w:tcW w:w="421" w:type="dxa"/>
          </w:tcPr>
          <w:p w14:paraId="525BE70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257FB033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2E9752F2" w14:textId="20F41398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7E55CD26" w14:textId="4EA0831D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3134242]</w:t>
            </w:r>
          </w:p>
          <w:p w14:paraId="2AB9C524" w14:textId="7ED2CD28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04698F04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2]</w:t>
            </w:r>
          </w:p>
          <w:p w14:paraId="60A05150" w14:textId="41931A4B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68]</w:t>
            </w:r>
          </w:p>
          <w:p w14:paraId="015C4122" w14:textId="43647B13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77]</w:t>
            </w:r>
          </w:p>
          <w:p w14:paraId="33CCBD43" w14:textId="00D25ADA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6]</w:t>
            </w:r>
          </w:p>
        </w:tc>
        <w:tc>
          <w:tcPr>
            <w:tcW w:w="2528" w:type="dxa"/>
          </w:tcPr>
          <w:p w14:paraId="50857C3F" w14:textId="3F145DC2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6002792936986285</w:t>
            </w:r>
          </w:p>
        </w:tc>
        <w:tc>
          <w:tcPr>
            <w:tcW w:w="1864" w:type="dxa"/>
          </w:tcPr>
          <w:p w14:paraId="2BFC4C9D" w14:textId="543FAB58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5972805201</w:t>
            </w:r>
          </w:p>
        </w:tc>
      </w:tr>
      <w:tr w:rsidR="00CD61D6" w:rsidRPr="00D35C59" w14:paraId="6622800B" w14:textId="77777777" w:rsidTr="00CD61D6">
        <w:tc>
          <w:tcPr>
            <w:tcW w:w="421" w:type="dxa"/>
          </w:tcPr>
          <w:p w14:paraId="5AA01FAC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400481C1" w14:textId="577A6ACB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07F2A906" w14:textId="0A4DA49E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034B11D7" w14:textId="239ABC72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4BEBF1DC" w14:textId="023C1BCA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3076774]</w:t>
            </w:r>
          </w:p>
        </w:tc>
        <w:tc>
          <w:tcPr>
            <w:tcW w:w="1925" w:type="dxa"/>
          </w:tcPr>
          <w:p w14:paraId="75D78B2F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4]</w:t>
            </w:r>
          </w:p>
          <w:p w14:paraId="69038362" w14:textId="32A4FE39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9]</w:t>
            </w:r>
          </w:p>
          <w:p w14:paraId="46D42370" w14:textId="7EB9ADEA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7]</w:t>
            </w:r>
          </w:p>
          <w:p w14:paraId="35AA5FBC" w14:textId="3451E8B6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27]</w:t>
            </w:r>
          </w:p>
        </w:tc>
        <w:tc>
          <w:tcPr>
            <w:tcW w:w="2528" w:type="dxa"/>
          </w:tcPr>
          <w:p w14:paraId="64278ED4" w14:textId="3CEBBB9B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296242656048745</w:t>
            </w:r>
          </w:p>
        </w:tc>
        <w:tc>
          <w:tcPr>
            <w:tcW w:w="1864" w:type="dxa"/>
          </w:tcPr>
          <w:p w14:paraId="5C9F4B8E" w14:textId="4DC0595A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323576554</w:t>
            </w:r>
          </w:p>
        </w:tc>
      </w:tr>
      <w:tr w:rsidR="00CD61D6" w:rsidRPr="00D35C59" w14:paraId="6C5CC412" w14:textId="77777777" w:rsidTr="00CD61D6">
        <w:tc>
          <w:tcPr>
            <w:tcW w:w="421" w:type="dxa"/>
          </w:tcPr>
          <w:p w14:paraId="549710B1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F14FC34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031C26B1" w14:textId="1FFB6316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6A0518EF" w14:textId="0A151139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1.3134242]</w:t>
            </w:r>
          </w:p>
          <w:p w14:paraId="42684951" w14:textId="65425D18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6923226]</w:t>
            </w:r>
          </w:p>
        </w:tc>
        <w:tc>
          <w:tcPr>
            <w:tcW w:w="1925" w:type="dxa"/>
          </w:tcPr>
          <w:p w14:paraId="26737BB9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-0.85216846]</w:t>
            </w:r>
          </w:p>
          <w:p w14:paraId="375E2161" w14:textId="5E6C419C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3133506B" w14:textId="7A1DF6FA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-0.47545268]</w:t>
            </w:r>
          </w:p>
          <w:p w14:paraId="35D17B4C" w14:textId="6A98D7F1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23]</w:t>
            </w:r>
          </w:p>
        </w:tc>
        <w:tc>
          <w:tcPr>
            <w:tcW w:w="2528" w:type="dxa"/>
          </w:tcPr>
          <w:p w14:paraId="4073E867" w14:textId="61A91264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2.003297269959546</w:t>
            </w:r>
          </w:p>
        </w:tc>
        <w:tc>
          <w:tcPr>
            <w:tcW w:w="1864" w:type="dxa"/>
          </w:tcPr>
          <w:p w14:paraId="39A7906F" w14:textId="0142292A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101831167</w:t>
            </w:r>
          </w:p>
        </w:tc>
      </w:tr>
    </w:tbl>
    <w:p w14:paraId="0F4D5C64" w14:textId="77777777" w:rsidR="00CD61D6" w:rsidRPr="00CD61D6" w:rsidRDefault="00CD61D6" w:rsidP="00CD61D6">
      <w:pPr>
        <w:pStyle w:val="a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14:paraId="3F1C6902" w14:textId="34F7C227" w:rsidR="00B21BD4" w:rsidRDefault="006E0777" w:rsidP="006E07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бросим результаты при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E077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E0777">
        <w:rPr>
          <w:rFonts w:ascii="Times New Roman" w:hAnsi="Times New Roman" w:cs="Times New Roman"/>
          <w:sz w:val="24"/>
          <w:szCs w:val="24"/>
        </w:rPr>
        <w:t>&lt;</w:t>
      </w:r>
      <w:r w:rsidR="00596932" w:rsidRPr="00596932">
        <w:rPr>
          <w:rFonts w:ascii="Times New Roman" w:hAnsi="Times New Roman" w:cs="Times New Roman"/>
          <w:sz w:val="24"/>
          <w:szCs w:val="24"/>
        </w:rPr>
        <w:t xml:space="preserve"> </w:t>
      </w:r>
      <w:r w:rsidRPr="006E0777">
        <w:rPr>
          <w:rFonts w:ascii="Times New Roman" w:hAnsi="Times New Roman" w:cs="Times New Roman"/>
          <w:sz w:val="24"/>
          <w:szCs w:val="24"/>
        </w:rPr>
        <w:t>0</w:t>
      </w:r>
      <w:proofErr w:type="gramEnd"/>
      <w:r w:rsidRPr="006E077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и получаем</w:t>
      </w:r>
      <w:r w:rsidRPr="006E077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что функция достигает минимального значения в точке</w:t>
      </w:r>
      <w:r w:rsidRPr="006E0777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729DF7D" w14:textId="59249E26" w:rsidR="00521017" w:rsidRPr="008F6F42" w:rsidRDefault="006E0777" w:rsidP="005210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E0777">
        <w:rPr>
          <w:rFonts w:ascii="Times New Roman" w:hAnsi="Times New Roman" w:cs="Times New Roman"/>
          <w:sz w:val="24"/>
          <w:szCs w:val="24"/>
        </w:rPr>
        <w:t xml:space="preserve"> =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852168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.010123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4754526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73485529</m:t>
                  </m:r>
                </m:e>
              </m:mr>
            </m:m>
          </m:e>
        </m:d>
      </m:oMath>
    </w:p>
    <w:p w14:paraId="0B340ED6" w14:textId="4C6F9DA5" w:rsidR="00521017" w:rsidRDefault="00521017" w:rsidP="006E0777">
      <w:pPr>
        <w:rPr>
          <w:rFonts w:ascii="Times New Roman" w:hAnsi="Times New Roman" w:cs="Times New Roman"/>
          <w:sz w:val="24"/>
          <w:szCs w:val="24"/>
        </w:rPr>
      </w:pPr>
    </w:p>
    <w:p w14:paraId="49CD3477" w14:textId="012DA43B" w:rsidR="00B21BD4" w:rsidRDefault="00B21BD4" w:rsidP="006E0777">
      <w:pPr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en-US"/>
        </w:rPr>
        <w:t>min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= </w:t>
      </w:r>
      <w:r w:rsidR="00596932" w:rsidRPr="00EF35A4">
        <w:rPr>
          <w:rFonts w:ascii="Times New Roman" w:hAnsi="Times New Roman" w:cs="Times New Roman"/>
          <w:bCs/>
          <w:iCs/>
          <w:sz w:val="24"/>
          <w:szCs w:val="24"/>
        </w:rPr>
        <w:t>0.7507624526092984</w:t>
      </w:r>
    </w:p>
    <w:p w14:paraId="537137DC" w14:textId="3978D980" w:rsidR="00E31836" w:rsidRDefault="00E31836" w:rsidP="006E0777">
      <w:pPr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p w14:paraId="04F2BF96" w14:textId="465F27C0" w:rsidR="00F755DB" w:rsidRDefault="00E31836" w:rsidP="004B0AD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96932">
        <w:rPr>
          <w:rFonts w:ascii="Times New Roman" w:hAnsi="Times New Roman" w:cs="Times New Roman"/>
          <w:b/>
          <w:iCs/>
          <w:sz w:val="28"/>
          <w:szCs w:val="28"/>
        </w:rPr>
        <w:t>Листинг программы</w:t>
      </w:r>
      <w:r w:rsidRPr="00596932">
        <w:rPr>
          <w:rFonts w:ascii="Times New Roman" w:hAnsi="Times New Roman" w:cs="Times New Roman"/>
          <w:b/>
          <w:iCs/>
          <w:sz w:val="28"/>
          <w:szCs w:val="28"/>
          <w:lang w:val="en-US"/>
        </w:rPr>
        <w:t xml:space="preserve">: </w:t>
      </w:r>
    </w:p>
    <w:p w14:paraId="60066821" w14:textId="77777777" w:rsidR="00596932" w:rsidRPr="00596932" w:rsidRDefault="00596932" w:rsidP="00596932">
      <w:pPr>
        <w:shd w:val="clear" w:color="auto" w:fill="2B2B2B"/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umpy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s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lass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condLab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A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0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ign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init_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np.random.seed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A = np.loadtxt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a.txt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b = np.loadtxt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b.txt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ndmi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 = np.loadtxt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_0.txt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ndmi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r = r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a = a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y = y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ign = sig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generate_matrix(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generate_vector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b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generate_vector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_0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: np.ndarray) -&gt;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floa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.5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.transpose(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A @ x +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b.transpose() @ x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nerate_matrix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matrix = np.random.uniform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4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7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np.savetxt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a.txt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 @ matrix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fm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'%.7f'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nerate_vector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ame: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str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matrix = np.random.uniform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np.savetxt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ame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txt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fm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'%.7f'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lagrange_slae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: np.ndarray) -&gt; np.ndarray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.append(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A +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p.eye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y) @ x + 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b +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y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)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[np.linalg.norm(x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)**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r**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]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jacobia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: np.ndarray) -&gt; np.ndarray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1_1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A +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p.eye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y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1_2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(x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2_1 = J_1_2.transpose(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2_2 = [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]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1 = np.append(J_1_1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_1_2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J_2 = np.append(J_2_1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_2_2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.append(J_1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_2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ewto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k: np.ndarray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psilon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e-6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x_iter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0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x_prev = x_k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x_cur = x_prev - np.linalg.inv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jacobian(x_prev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lagrange_slae(x_prev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it 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.linalg.norm(x_cur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x_prev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gt; epsilon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 &lt; max_iter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it +=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prev = x_cur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_cur = x_prev - np.linalg.inv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jacobian(x_prev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lagrange_slae(x_prev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cur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tart_lab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x_ = np.append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[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y]]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''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x_star = -np.linalg.inv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A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b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f_in_x_star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f(x_star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x*: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tar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ункция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* =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_in_x_star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*-x_0: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star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||x*-x_0|| =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p.linalg.norm(x_star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x_0)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ign = -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ign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_k = x_.copy(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x_k[i //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+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sign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a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чально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иближени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n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k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res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newton(x_k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: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es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=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ункции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{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f(res[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-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\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ecute_second_lab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_l = SecondLab(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_l.start_lab()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__name__ ==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__main__"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execute_second_lab()</w:t>
      </w:r>
    </w:p>
    <w:p w14:paraId="4B84BD54" w14:textId="77777777" w:rsidR="00596932" w:rsidRPr="00596932" w:rsidRDefault="00596932" w:rsidP="004B0ADE">
      <w:pPr>
        <w:rPr>
          <w:rFonts w:ascii="Times New Roman" w:hAnsi="Times New Roman" w:cs="Times New Roman"/>
          <w:bCs/>
          <w:sz w:val="24"/>
          <w:szCs w:val="24"/>
          <w:lang w:val="en-US"/>
        </w:rPr>
      </w:pPr>
    </w:p>
    <w:sectPr w:rsidR="00596932" w:rsidRPr="0059693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341AE"/>
    <w:multiLevelType w:val="hybridMultilevel"/>
    <w:tmpl w:val="DF30EA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4E4F"/>
    <w:rsid w:val="00082119"/>
    <w:rsid w:val="000E4920"/>
    <w:rsid w:val="00143816"/>
    <w:rsid w:val="00151DB6"/>
    <w:rsid w:val="00244B5B"/>
    <w:rsid w:val="002A0EEE"/>
    <w:rsid w:val="00365D5A"/>
    <w:rsid w:val="004152AA"/>
    <w:rsid w:val="004B0ADE"/>
    <w:rsid w:val="00515A16"/>
    <w:rsid w:val="00521017"/>
    <w:rsid w:val="00596932"/>
    <w:rsid w:val="00596CA0"/>
    <w:rsid w:val="005C364E"/>
    <w:rsid w:val="00650B64"/>
    <w:rsid w:val="006E0777"/>
    <w:rsid w:val="00712658"/>
    <w:rsid w:val="00806428"/>
    <w:rsid w:val="008F3E99"/>
    <w:rsid w:val="008F6F42"/>
    <w:rsid w:val="009B0DD5"/>
    <w:rsid w:val="009B6D15"/>
    <w:rsid w:val="00A30178"/>
    <w:rsid w:val="00A60E76"/>
    <w:rsid w:val="00B21BD4"/>
    <w:rsid w:val="00BD4E4F"/>
    <w:rsid w:val="00BF63F7"/>
    <w:rsid w:val="00CD61D6"/>
    <w:rsid w:val="00D10B10"/>
    <w:rsid w:val="00D404AE"/>
    <w:rsid w:val="00DC6D9F"/>
    <w:rsid w:val="00DF3209"/>
    <w:rsid w:val="00E31836"/>
    <w:rsid w:val="00E62954"/>
    <w:rsid w:val="00EF35A4"/>
    <w:rsid w:val="00F75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276265"/>
  <w15:chartTrackingRefBased/>
  <w15:docId w15:val="{CCCC4711-EC0E-874F-A7C6-295A57BBB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E4F"/>
    <w:pPr>
      <w:spacing w:after="160" w:line="25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D4E4F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4152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152A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List Paragraph"/>
    <w:basedOn w:val="a"/>
    <w:uiPriority w:val="34"/>
    <w:qFormat/>
    <w:rsid w:val="00CD61D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F63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556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96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49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68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61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95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69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4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1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8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0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86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78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42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2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1047</Words>
  <Characters>5968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Kirill Pogranichny</cp:lastModifiedBy>
  <cp:revision>5</cp:revision>
  <dcterms:created xsi:type="dcterms:W3CDTF">2023-05-27T05:39:00Z</dcterms:created>
  <dcterms:modified xsi:type="dcterms:W3CDTF">2023-05-27T06:06:00Z</dcterms:modified>
</cp:coreProperties>
</file>